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A1777" w:rsidRPr="00C23EE0" w:rsidRDefault="001A1777" w:rsidP="00FC672C">
      <w:pPr>
        <w:jc w:val="lowKashida"/>
        <w:rPr>
          <w:rFonts w:asciiTheme="majorHAnsi" w:eastAsiaTheme="majorEastAsia" w:hAnsiTheme="majorHAnsi" w:cstheme="majorBidi"/>
          <w:color w:val="2F5496" w:themeColor="accent1" w:themeShade="BF"/>
          <w:sz w:val="32"/>
          <w:szCs w:val="32"/>
        </w:rPr>
      </w:pPr>
      <w:bookmarkStart w:id="0" w:name="_Toc101765736"/>
      <w:r w:rsidRPr="00C23EE0">
        <w:br w:type="page"/>
      </w:r>
    </w:p>
    <w:p w:rsidR="001A1777" w:rsidRPr="00FC76FA" w:rsidRDefault="001A1777" w:rsidP="00F915D3">
      <w:pPr>
        <w:pStyle w:val="Heading1"/>
        <w:spacing w:line="360" w:lineRule="auto"/>
        <w:ind w:left="450"/>
        <w:jc w:val="center"/>
      </w:pPr>
      <w:bookmarkStart w:id="1" w:name="_Toc101814652"/>
      <w:bookmarkStart w:id="2" w:name="_Toc101814778"/>
      <w:bookmarkStart w:id="3" w:name="_Toc107274881"/>
      <w:bookmarkStart w:id="4" w:name="_Toc107321044"/>
      <w:bookmarkEnd w:id="0"/>
      <w:r w:rsidRPr="00FC76FA">
        <w:t>Problem Formulation</w:t>
      </w:r>
      <w:bookmarkEnd w:id="1"/>
      <w:bookmarkEnd w:id="2"/>
      <w:bookmarkEnd w:id="3"/>
      <w:bookmarkEnd w:id="4"/>
    </w:p>
    <w:p w:rsidR="001A1777" w:rsidRPr="00FC76FA" w:rsidRDefault="001A1777" w:rsidP="00F915D3">
      <w:pPr>
        <w:pStyle w:val="Heading2"/>
        <w:spacing w:line="360" w:lineRule="auto"/>
        <w:jc w:val="lowKashida"/>
        <w:rPr>
          <w:rFonts w:eastAsia="Times New Roman"/>
        </w:rPr>
      </w:pPr>
      <w:bookmarkStart w:id="5" w:name="_Toc107274882"/>
      <w:bookmarkStart w:id="6" w:name="_Toc107321045"/>
      <w:r w:rsidRPr="00FC76FA">
        <w:rPr>
          <w:rFonts w:eastAsia="Times New Roman"/>
        </w:rPr>
        <w:t>Introduction</w:t>
      </w:r>
      <w:bookmarkEnd w:id="5"/>
      <w:bookmarkEnd w:id="6"/>
    </w:p>
    <w:p w:rsidR="001A1777" w:rsidRPr="00FC76FA" w:rsidRDefault="001A1777" w:rsidP="00FC672C">
      <w:pPr>
        <w:spacing w:after="0" w:line="360" w:lineRule="auto"/>
        <w:ind w:right="6"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1A1777" w:rsidRPr="00FC76FA" w:rsidRDefault="001A1777"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1A1777" w:rsidRPr="00FC76FA" w:rsidRDefault="001A1777"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1A1777" w:rsidRPr="00FC76FA" w:rsidRDefault="001A1777" w:rsidP="00F915D3">
      <w:pPr>
        <w:pStyle w:val="Heading2"/>
        <w:spacing w:line="360" w:lineRule="auto"/>
        <w:jc w:val="lowKashida"/>
        <w:rPr>
          <w:rFonts w:eastAsia="SimSun"/>
          <w:lang w:eastAsia="zh-CN"/>
        </w:rPr>
      </w:pPr>
      <w:r w:rsidRPr="00FC76FA">
        <w:rPr>
          <w:rFonts w:eastAsia="SimSun"/>
          <w:lang w:eastAsia="zh-CN"/>
        </w:rPr>
        <w:t xml:space="preserve"> </w:t>
      </w:r>
      <w:bookmarkStart w:id="7" w:name="_Toc107274883"/>
      <w:bookmarkStart w:id="8" w:name="_Toc107321046"/>
      <w:r w:rsidRPr="00FC76FA">
        <w:rPr>
          <w:rFonts w:eastAsia="SimSun"/>
          <w:lang w:eastAsia="zh-CN"/>
        </w:rPr>
        <w:t>Problem Formulation</w:t>
      </w:r>
      <w:bookmarkEnd w:id="7"/>
      <w:bookmarkEnd w:id="8"/>
    </w:p>
    <w:p w:rsidR="001A1777" w:rsidRPr="00FC76FA" w:rsidRDefault="001A1777" w:rsidP="00F915D3">
      <w:pPr>
        <w:pStyle w:val="Heading3"/>
        <w:spacing w:line="360" w:lineRule="auto"/>
        <w:jc w:val="lowKashida"/>
        <w:rPr>
          <w:rFonts w:eastAsia="Times New Roman"/>
        </w:rPr>
      </w:pPr>
      <w:r w:rsidRPr="00FC76FA">
        <w:rPr>
          <w:rFonts w:eastAsia="Times New Roman"/>
        </w:rPr>
        <w:t xml:space="preserve"> </w:t>
      </w:r>
      <w:bookmarkStart w:id="9" w:name="_Toc107274884"/>
      <w:bookmarkStart w:id="10" w:name="_Toc107321047"/>
      <w:r w:rsidRPr="00FC76FA">
        <w:rPr>
          <w:rFonts w:eastAsia="Times New Roman"/>
        </w:rPr>
        <w:t>Objective function</w:t>
      </w:r>
      <w:bookmarkEnd w:id="9"/>
      <w:bookmarkEnd w:id="10"/>
    </w:p>
    <w:p w:rsidR="001A1777" w:rsidRPr="00FC76FA" w:rsidRDefault="001A1777" w:rsidP="00FC672C">
      <w:pPr>
        <w:spacing w:after="0" w:line="360" w:lineRule="auto"/>
        <w:ind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1A1777" w:rsidRPr="00FC76FA" w:rsidRDefault="001A1777" w:rsidP="00FC672C">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937969"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1A1777" w:rsidRPr="00FC76FA" w:rsidRDefault="001A1777" w:rsidP="00FC672C">
      <w:pPr>
        <w:spacing w:after="0" w:line="240" w:lineRule="auto"/>
        <w:jc w:val="lowKashida"/>
        <w:rPr>
          <w:rFonts w:ascii="Times New Roman" w:eastAsia="Times New Roman" w:hAnsi="Times New Roman" w:cs="Times New Roman"/>
        </w:rPr>
      </w:pPr>
      <w:r w:rsidRPr="00FC76FA">
        <w:rPr>
          <w:rFonts w:ascii="Times New Roman" w:eastAsia="Times New Roman" w:hAnsi="Times New Roman" w:cs="Times New Roman"/>
        </w:rPr>
        <w:t>where,</w:t>
      </w:r>
    </w:p>
    <w:p w:rsidR="001A1777" w:rsidRPr="00FC76FA" w:rsidRDefault="001A1777" w:rsidP="00FC672C">
      <w:pPr>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937970" r:id="rId8"/>
        </w:object>
      </w:r>
    </w:p>
    <w:p w:rsidR="001A1777" w:rsidRPr="00FC76FA" w:rsidRDefault="001A1777" w:rsidP="00FC672C">
      <w:pPr>
        <w:spacing w:before="120"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1A1777" w:rsidRPr="00FC76FA" w:rsidRDefault="001A1777" w:rsidP="00F915D3">
      <w:pPr>
        <w:pStyle w:val="Heading3"/>
        <w:spacing w:line="360" w:lineRule="auto"/>
        <w:jc w:val="lowKashida"/>
        <w:rPr>
          <w:rFonts w:eastAsia="Times New Roman"/>
        </w:rPr>
      </w:pPr>
      <w:r w:rsidRPr="00FC76FA">
        <w:rPr>
          <w:rFonts w:eastAsia="Times New Roman"/>
        </w:rPr>
        <w:t xml:space="preserve"> </w:t>
      </w:r>
      <w:bookmarkStart w:id="11" w:name="_Toc107274885"/>
      <w:bookmarkStart w:id="12" w:name="_Toc107321048"/>
      <w:r w:rsidRPr="00FC76FA">
        <w:rPr>
          <w:rFonts w:eastAsia="Times New Roman"/>
        </w:rPr>
        <w:t>System constraints</w:t>
      </w:r>
      <w:bookmarkEnd w:id="11"/>
      <w:bookmarkEnd w:id="12"/>
    </w:p>
    <w:p w:rsidR="001A1777" w:rsidRPr="00FC76FA" w:rsidRDefault="001A1777" w:rsidP="00FC672C">
      <w:pPr>
        <w:spacing w:after="0" w:line="360" w:lineRule="auto"/>
        <w:ind w:firstLine="227"/>
        <w:jc w:val="lowKashida"/>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1A1777" w:rsidRPr="00FC76FA" w:rsidRDefault="001A1777" w:rsidP="00F915D3">
      <w:pPr>
        <w:pStyle w:val="Heading4"/>
        <w:spacing w:line="360" w:lineRule="auto"/>
        <w:jc w:val="lowKashida"/>
        <w:rPr>
          <w:rFonts w:eastAsia="Times New Roman"/>
        </w:rPr>
      </w:pPr>
      <w:bookmarkStart w:id="13" w:name="_Toc107274886"/>
      <w:bookmarkStart w:id="14" w:name="_Toc107321049"/>
      <w:r w:rsidRPr="00FC76FA">
        <w:rPr>
          <w:rFonts w:eastAsia="Times New Roman"/>
        </w:rPr>
        <w:t>Equality constraint</w:t>
      </w:r>
      <w:bookmarkEnd w:id="13"/>
      <w:bookmarkEnd w:id="14"/>
    </w:p>
    <w:p w:rsidR="001A1777" w:rsidRPr="00FC76FA" w:rsidRDefault="001A1777" w:rsidP="001A1777">
      <w:pPr>
        <w:numPr>
          <w:ilvl w:val="0"/>
          <w:numId w:val="2"/>
        </w:numPr>
        <w:spacing w:before="120" w:after="0" w:line="360" w:lineRule="auto"/>
        <w:ind w:left="142" w:hanging="142"/>
        <w:contextualSpacing/>
        <w:jc w:val="lowKashida"/>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1A1777" w:rsidRPr="00FC76FA" w:rsidRDefault="001A1777"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1A1777" w:rsidRPr="00FC76FA" w:rsidRDefault="001A1777" w:rsidP="00FC672C">
      <w:pPr>
        <w:spacing w:before="120" w:after="120" w:line="36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937971"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1A1777" w:rsidRPr="00FC76FA" w:rsidRDefault="001A1777" w:rsidP="00FC672C">
      <w:pPr>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937972"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1A1777" w:rsidRPr="00FC76FA" w:rsidRDefault="001A1777"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1A1777" w:rsidRPr="00FC76FA" w:rsidRDefault="001A1777" w:rsidP="00F915D3">
      <w:pPr>
        <w:pStyle w:val="Heading4"/>
        <w:spacing w:line="360" w:lineRule="auto"/>
        <w:jc w:val="lowKashida"/>
        <w:rPr>
          <w:rFonts w:eastAsia="Times New Roman"/>
        </w:rPr>
      </w:pPr>
      <w:r w:rsidRPr="00FC76FA">
        <w:rPr>
          <w:rFonts w:eastAsia="Times New Roman"/>
        </w:rPr>
        <w:t xml:space="preserve"> </w:t>
      </w:r>
      <w:bookmarkStart w:id="15" w:name="_Toc107274887"/>
      <w:bookmarkStart w:id="16" w:name="_Toc107321050"/>
      <w:r w:rsidRPr="00FC76FA">
        <w:rPr>
          <w:rFonts w:eastAsia="Times New Roman"/>
        </w:rPr>
        <w:t>Inequality constraints</w:t>
      </w:r>
      <w:bookmarkEnd w:id="15"/>
      <w:bookmarkEnd w:id="16"/>
    </w:p>
    <w:p w:rsidR="001A1777" w:rsidRPr="00FC76FA" w:rsidRDefault="001A1777" w:rsidP="001A1777">
      <w:pPr>
        <w:numPr>
          <w:ilvl w:val="0"/>
          <w:numId w:val="3"/>
        </w:numPr>
        <w:spacing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1A1777" w:rsidRPr="00FC76FA" w:rsidRDefault="001A1777"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1A1777" w:rsidRPr="00FC76FA" w:rsidRDefault="001A1777"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937973"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1A1777" w:rsidRPr="00FC76FA" w:rsidRDefault="001A1777" w:rsidP="001A1777">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1A1777" w:rsidRPr="00FC76FA" w:rsidRDefault="001A1777"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1A1777" w:rsidRPr="00FC76FA" w:rsidRDefault="001A1777" w:rsidP="00FC672C">
      <w:pPr>
        <w:spacing w:after="0" w:line="360" w:lineRule="auto"/>
        <w:ind w:right="6"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937974"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1A1777" w:rsidRPr="00FC76FA" w:rsidRDefault="001A1777" w:rsidP="001A1777">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1A1777" w:rsidRPr="00FC76FA" w:rsidRDefault="001A1777"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937975" r:id="rId18"/>
        </w:object>
      </w:r>
      <w:r w:rsidRPr="00FC76FA">
        <w:rPr>
          <w:rFonts w:ascii="Times New Roman" w:eastAsia="Times New Roman" w:hAnsi="Times New Roman" w:cs="Times New Roman"/>
        </w:rPr>
        <w:t xml:space="preserve">) as: </w:t>
      </w:r>
    </w:p>
    <w:p w:rsidR="001A1777" w:rsidRPr="00FC76FA" w:rsidRDefault="001A1777" w:rsidP="00FC672C">
      <w:pPr>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937976"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1A1777" w:rsidRPr="00FC76FA" w:rsidRDefault="001A1777" w:rsidP="00FC672C">
      <w:pPr>
        <w:spacing w:after="0" w:line="360" w:lineRule="auto"/>
        <w:jc w:val="lowKashida"/>
        <w:rPr>
          <w:rFonts w:ascii="Times New Roman" w:eastAsia="Times New Roman" w:hAnsi="Times New Roman" w:cs="Times New Roman"/>
        </w:rPr>
      </w:pPr>
    </w:p>
    <w:p w:rsidR="001A1777" w:rsidRPr="00FC76FA" w:rsidRDefault="001A1777" w:rsidP="001A1777">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1A1777" w:rsidRPr="00FC76FA" w:rsidRDefault="001A1777"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937977" r:id="rId22"/>
        </w:object>
      </w:r>
      <w:r w:rsidRPr="00FC76FA">
        <w:rPr>
          <w:rFonts w:ascii="Times New Roman" w:eastAsia="Times New Roman" w:hAnsi="Times New Roman" w:cs="Times New Roman"/>
        </w:rPr>
        <w:t xml:space="preserve">) as: </w:t>
      </w:r>
    </w:p>
    <w:p w:rsidR="001A1777" w:rsidRPr="00FC76FA" w:rsidRDefault="001A1777" w:rsidP="00FC672C">
      <w:pPr>
        <w:spacing w:before="120"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937978"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1A1777" w:rsidRPr="00FC76FA" w:rsidRDefault="001A1777" w:rsidP="001A1777">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1A1777" w:rsidRPr="00FC76FA" w:rsidRDefault="001A1777"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1A1777" w:rsidRPr="00FC76FA" w:rsidRDefault="001A1777"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937979"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1A1777" w:rsidRPr="00FC76FA" w:rsidRDefault="001A1777" w:rsidP="00FC672C">
      <w:pPr>
        <w:tabs>
          <w:tab w:val="num" w:pos="720"/>
        </w:tabs>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937980"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1A1777" w:rsidRPr="00FC76FA" w:rsidRDefault="001A1777"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1A1777" w:rsidRPr="00FC76FA" w:rsidRDefault="001A1777" w:rsidP="001A1777">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1A1777" w:rsidRPr="00FC76FA" w:rsidRDefault="001A1777"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1A1777" w:rsidRPr="00FC76FA" w:rsidRDefault="001A1777"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937981"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1A1777" w:rsidRPr="00FC76FA" w:rsidRDefault="001A1777"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1A1777" w:rsidRPr="00FC76FA" w:rsidRDefault="001A1777" w:rsidP="001A1777">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1A1777" w:rsidRPr="00FC76FA" w:rsidRDefault="001A1777"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1A1777" w:rsidRPr="00FC76FA" w:rsidRDefault="001A1777"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937982"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1A1777" w:rsidRPr="00FC76FA" w:rsidRDefault="001A1777"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937983"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1A1777" w:rsidRPr="00FC76FA" w:rsidRDefault="001A1777" w:rsidP="00FC672C">
      <w:pPr>
        <w:jc w:val="lowKashida"/>
        <w:sectPr w:rsidR="001A1777"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F280E"/>
    <w:rsid w:val="001126FE"/>
    <w:rsid w:val="00125D74"/>
    <w:rsid w:val="00151EB9"/>
    <w:rsid w:val="001A1777"/>
    <w:rsid w:val="00215CAE"/>
    <w:rsid w:val="002E098D"/>
    <w:rsid w:val="00375E12"/>
    <w:rsid w:val="003A0B96"/>
    <w:rsid w:val="0049079A"/>
    <w:rsid w:val="00524AD7"/>
    <w:rsid w:val="005C3F15"/>
    <w:rsid w:val="006B59B5"/>
    <w:rsid w:val="006C2210"/>
    <w:rsid w:val="0084411A"/>
    <w:rsid w:val="00856A69"/>
    <w:rsid w:val="00877C09"/>
    <w:rsid w:val="00925808"/>
    <w:rsid w:val="00A36C34"/>
    <w:rsid w:val="00A4118C"/>
    <w:rsid w:val="00A57155"/>
    <w:rsid w:val="00A62C7D"/>
    <w:rsid w:val="00A90EC9"/>
    <w:rsid w:val="00B5120E"/>
    <w:rsid w:val="00BD1A34"/>
    <w:rsid w:val="00C75304"/>
    <w:rsid w:val="00D0419B"/>
    <w:rsid w:val="00D92CC9"/>
    <w:rsid w:val="00E12605"/>
    <w:rsid w:val="00EE1618"/>
    <w:rsid w:val="00F52B5C"/>
    <w:rsid w:val="00F704BB"/>
    <w:rsid w:val="00F75135"/>
    <w:rsid w:val="00F77416"/>
    <w:rsid w:val="00F915D3"/>
    <w:rsid w:val="00FD5C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 w:type="paragraph" w:styleId="ListParagraph">
    <w:name w:val="List Paragraph"/>
    <w:basedOn w:val="Normal"/>
    <w:uiPriority w:val="34"/>
    <w:qFormat/>
    <w:rsid w:val="00925808"/>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8</Characters>
  <Application>Microsoft Office Word</Application>
  <DocSecurity>0</DocSecurity>
  <Lines>43</Lines>
  <Paragraphs>12</Paragraphs>
  <ScaleCrop>false</ScaleCrop>
  <Company/>
  <LinksUpToDate>false</LinksUpToDate>
  <CharactersWithSpaces>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